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4384" w:rsidRDefault="003154E0">
      <w:r>
        <w:t>Name</w:t>
      </w:r>
      <w:proofErr w:type="gramStart"/>
      <w:r>
        <w:t>:_</w:t>
      </w:r>
      <w:proofErr w:type="gramEnd"/>
      <w:r>
        <w:t>___________________________________</w:t>
      </w:r>
      <w:r>
        <w:tab/>
      </w:r>
      <w:r>
        <w:tab/>
        <w:t>Date:___________________________</w:t>
      </w:r>
    </w:p>
    <w:p w:rsidR="003154E0" w:rsidRDefault="003154E0">
      <w:r>
        <w:t>Solving Linear Systems Algebraically</w:t>
      </w:r>
    </w:p>
    <w:p w:rsidR="003154E0" w:rsidRPr="003154E0" w:rsidRDefault="003154E0">
      <w:r w:rsidRPr="003154E0">
        <w:rPr>
          <w:b/>
          <w:i/>
        </w:rPr>
        <w:t>Example</w:t>
      </w:r>
      <w:r>
        <w:rPr>
          <w:i/>
        </w:rPr>
        <w:t>:</w:t>
      </w:r>
      <w:r>
        <w:t xml:space="preserve"> Solve the following linear system:  </w:t>
      </w:r>
      <w:r>
        <w:rPr>
          <w:i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y=6x-11</m:t>
                </m:r>
              </m:e>
              <m:e>
                <m:r>
                  <w:rPr>
                    <w:rFonts w:ascii="Cambria Math" w:hAnsi="Cambria Math"/>
                  </w:rPr>
                  <m:t>-2x-3y=-7</m:t>
                </m:r>
              </m:e>
            </m:eqArr>
          </m:e>
        </m:d>
      </m:oMath>
    </w:p>
    <w:p w:rsidR="003154E0" w:rsidRDefault="003154E0">
      <w:r>
        <w:t xml:space="preserve">Step 1: Solve each equation for </w:t>
      </w:r>
      <w:r>
        <w:rPr>
          <w:i/>
        </w:rPr>
        <w:t>y</w:t>
      </w:r>
      <w:r>
        <w:t>.</w:t>
      </w:r>
    </w:p>
    <w:p w:rsidR="003154E0" w:rsidRPr="003154E0" w:rsidRDefault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-2x-3y=-7</m:t>
          </m:r>
        </m:oMath>
      </m:oMathPara>
    </w:p>
    <w:p w:rsidR="003154E0" w:rsidRPr="003154E0" w:rsidRDefault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-3y=</m:t>
          </m:r>
          <m:r>
            <w:rPr>
              <w:rFonts w:ascii="Cambria Math" w:hAnsi="Cambria Math"/>
            </w:rPr>
            <m:t>2x</m:t>
          </m:r>
          <m:r>
            <w:rPr>
              <w:rFonts w:ascii="Cambria Math" w:hAnsi="Cambria Math"/>
            </w:rPr>
            <m:t>-7</m:t>
          </m:r>
        </m:oMath>
      </m:oMathPara>
    </w:p>
    <w:p w:rsidR="003154E0" w:rsidRPr="003154E0" w:rsidRDefault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=</m:t>
          </m:r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3154E0" w:rsidRDefault="003154E0">
      <w:r>
        <w:t>Step 2:  Set the equations equal to each other.</w:t>
      </w:r>
    </w:p>
    <w:p w:rsidR="003154E0" w:rsidRDefault="003154E0" w:rsidP="003154E0">
      <w:pPr>
        <w:jc w:val="center"/>
      </w:pPr>
      <m:oMathPara>
        <m:oMath>
          <m:r>
            <w:rPr>
              <w:rFonts w:ascii="Cambria Math" w:hAnsi="Cambria Math"/>
            </w:rPr>
            <m:t>6x-11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x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3154E0" w:rsidRDefault="003154E0">
      <w:r>
        <w:t xml:space="preserve">Step 3:  Solve for </w:t>
      </w:r>
      <w:r>
        <w:rPr>
          <w:i/>
        </w:rPr>
        <w:t>x</w:t>
      </w:r>
      <w:r>
        <w:t>.</w:t>
      </w:r>
    </w:p>
    <w:p w:rsidR="003154E0" w:rsidRPr="003154E0" w:rsidRDefault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18</m:t>
          </m:r>
          <m:r>
            <w:rPr>
              <w:rFonts w:ascii="Cambria Math" w:hAnsi="Cambria Math"/>
            </w:rPr>
            <m:t>x-</m:t>
          </m:r>
          <m:r>
            <w:rPr>
              <w:rFonts w:ascii="Cambria Math" w:hAnsi="Cambria Math"/>
            </w:rPr>
            <m:t>33</m:t>
          </m:r>
          <m:r>
            <w:rPr>
              <w:rFonts w:ascii="Cambria Math" w:hAnsi="Cambria Math"/>
            </w:rPr>
            <m:t>=-</m:t>
          </m:r>
          <m: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+</m:t>
          </m:r>
          <m:r>
            <w:rPr>
              <w:rFonts w:ascii="Cambria Math" w:hAnsi="Cambria Math"/>
            </w:rPr>
            <m:t>7</m:t>
          </m:r>
        </m:oMath>
      </m:oMathPara>
    </w:p>
    <w:p w:rsidR="003154E0" w:rsidRPr="003154E0" w:rsidRDefault="003154E0" w:rsidP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0</m:t>
          </m:r>
          <m:r>
            <w:rPr>
              <w:rFonts w:ascii="Cambria Math" w:hAnsi="Cambria Math"/>
            </w:rPr>
            <m:t>x-33=7</m:t>
          </m:r>
        </m:oMath>
      </m:oMathPara>
    </w:p>
    <w:p w:rsidR="003154E0" w:rsidRPr="003154E0" w:rsidRDefault="003154E0" w:rsidP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20x=</m:t>
          </m:r>
          <m:r>
            <w:rPr>
              <w:rFonts w:ascii="Cambria Math" w:hAnsi="Cambria Math"/>
            </w:rPr>
            <m:t>40</m:t>
          </m:r>
        </m:oMath>
      </m:oMathPara>
    </w:p>
    <w:p w:rsidR="003154E0" w:rsidRDefault="003154E0">
      <m:oMathPara>
        <m:oMath>
          <m:r>
            <w:rPr>
              <w:rFonts w:ascii="Cambria Math" w:hAnsi="Cambria Math"/>
            </w:rPr>
            <m:t>x=</m:t>
          </m:r>
          <m:r>
            <w:rPr>
              <w:rFonts w:ascii="Cambria Math" w:hAnsi="Cambria Math"/>
            </w:rPr>
            <m:t>2</m:t>
          </m:r>
        </m:oMath>
      </m:oMathPara>
    </w:p>
    <w:p w:rsidR="003154E0" w:rsidRDefault="003154E0">
      <w:r>
        <w:t xml:space="preserve">Step 4:  Plug the solution that you found for </w:t>
      </w:r>
      <w:r>
        <w:rPr>
          <w:i/>
        </w:rPr>
        <w:t>x</w:t>
      </w:r>
      <w:r>
        <w:t xml:space="preserve"> in for </w:t>
      </w:r>
      <w:r>
        <w:rPr>
          <w:i/>
        </w:rPr>
        <w:t>x</w:t>
      </w:r>
      <w:r>
        <w:t xml:space="preserve"> in one of the original equations.</w:t>
      </w:r>
    </w:p>
    <w:p w:rsidR="003154E0" w:rsidRDefault="003154E0">
      <m:oMathPara>
        <m:oMath>
          <m:r>
            <w:rPr>
              <w:rFonts w:ascii="Cambria Math" w:hAnsi="Cambria Math"/>
            </w:rPr>
            <m:t>y=6</m:t>
          </m:r>
          <m:r>
            <w:rPr>
              <w:rFonts w:ascii="Cambria Math" w:hAnsi="Cambria Math"/>
            </w:rPr>
            <m:t>(2)</m:t>
          </m:r>
          <m:r>
            <w:rPr>
              <w:rFonts w:ascii="Cambria Math" w:hAnsi="Cambria Math"/>
            </w:rPr>
            <m:t>-11</m:t>
          </m:r>
        </m:oMath>
      </m:oMathPara>
    </w:p>
    <w:p w:rsidR="003154E0" w:rsidRDefault="003154E0">
      <w:r>
        <w:t xml:space="preserve">Step 5.  Simplify to find </w:t>
      </w:r>
      <w:r>
        <w:rPr>
          <w:i/>
        </w:rPr>
        <w:t>y</w:t>
      </w:r>
      <w:r>
        <w:t xml:space="preserve">.  </w:t>
      </w:r>
    </w:p>
    <w:p w:rsidR="003154E0" w:rsidRPr="003154E0" w:rsidRDefault="003154E0" w:rsidP="003154E0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=</m:t>
          </m:r>
          <m:r>
            <w:rPr>
              <w:rFonts w:ascii="Cambria Math" w:hAnsi="Cambria Math"/>
            </w:rPr>
            <m:t>12-</m:t>
          </m:r>
          <m:r>
            <w:rPr>
              <w:rFonts w:ascii="Cambria Math" w:hAnsi="Cambria Math"/>
            </w:rPr>
            <m:t>11</m:t>
          </m:r>
        </m:oMath>
      </m:oMathPara>
    </w:p>
    <w:p w:rsidR="003154E0" w:rsidRDefault="003154E0">
      <m:oMathPara>
        <m:oMath>
          <m:r>
            <w:rPr>
              <w:rFonts w:ascii="Cambria Math" w:hAnsi="Cambria Math"/>
            </w:rPr>
            <m:t>y=</m:t>
          </m:r>
          <m:r>
            <w:rPr>
              <w:rFonts w:ascii="Cambria Math" w:hAnsi="Cambria Math"/>
            </w:rPr>
            <m:t>1</m:t>
          </m:r>
        </m:oMath>
      </m:oMathPara>
    </w:p>
    <w:p w:rsidR="003154E0" w:rsidRDefault="003154E0">
      <w:r>
        <w:t>Step 6:  Write the solution as an ordered pair.</w:t>
      </w:r>
    </w:p>
    <w:p w:rsidR="003154E0" w:rsidRDefault="003154E0" w:rsidP="003154E0">
      <w:pPr>
        <w:jc w:val="center"/>
      </w:pPr>
      <w:r>
        <w:t xml:space="preserve">SOLUTION:  </w:t>
      </w:r>
      <w:r w:rsidRPr="003154E0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.3pt;height:15.9pt" o:ole="">
            <v:imagedata r:id="rId5" o:title=""/>
          </v:shape>
          <o:OLEObject Type="Embed" ProgID="Equation.DSMT4" ShapeID="_x0000_i1026" DrawAspect="Content" ObjectID="_1518954451" r:id="rId6"/>
        </w:object>
      </w:r>
    </w:p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/>
    <w:p w:rsidR="003154E0" w:rsidRDefault="003154E0" w:rsidP="003154E0">
      <w:r>
        <w:t>TURN OVER ********************** TURN OVER ******************************TURN OVER</w:t>
      </w:r>
    </w:p>
    <w:p w:rsidR="003154E0" w:rsidRDefault="003154E0" w:rsidP="003154E0">
      <w:r>
        <w:lastRenderedPageBreak/>
        <w:t>Solve the following systems algebraically.  Check by graph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5"/>
        <w:gridCol w:w="5380"/>
      </w:tblGrid>
      <w:tr w:rsidR="003154E0" w:rsidTr="003154E0">
        <w:trPr>
          <w:trHeight w:val="6749"/>
        </w:trPr>
        <w:tc>
          <w:tcPr>
            <w:tcW w:w="5325" w:type="dxa"/>
          </w:tcPr>
          <w:p w:rsidR="003154E0" w:rsidRPr="003154E0" w:rsidRDefault="003154E0" w:rsidP="003154E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2x-3y=-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=x-1</m:t>
                      </m:r>
                    </m:e>
                  </m:eqArr>
                </m:e>
              </m:d>
            </m:oMath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P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65893</wp:posOffset>
                  </wp:positionH>
                  <wp:positionV relativeFrom="paragraph">
                    <wp:posOffset>1514</wp:posOffset>
                  </wp:positionV>
                  <wp:extent cx="3244215" cy="2945130"/>
                  <wp:effectExtent l="0" t="0" r="0" b="7620"/>
                  <wp:wrapTight wrapText="bothSides">
                    <wp:wrapPolygon edited="0">
                      <wp:start x="10527" y="0"/>
                      <wp:lineTo x="1903" y="978"/>
                      <wp:lineTo x="888" y="1257"/>
                      <wp:lineTo x="888" y="8942"/>
                      <wp:lineTo x="0" y="10339"/>
                      <wp:lineTo x="0" y="10618"/>
                      <wp:lineTo x="381" y="11177"/>
                      <wp:lineTo x="888" y="13413"/>
                      <wp:lineTo x="888" y="19700"/>
                      <wp:lineTo x="2917" y="20119"/>
                      <wp:lineTo x="10400" y="20119"/>
                      <wp:lineTo x="10400" y="21516"/>
                      <wp:lineTo x="11161" y="21516"/>
                      <wp:lineTo x="11161" y="20119"/>
                      <wp:lineTo x="18898" y="20119"/>
                      <wp:lineTo x="20928" y="19700"/>
                      <wp:lineTo x="20801" y="11177"/>
                      <wp:lineTo x="21435" y="10618"/>
                      <wp:lineTo x="21435" y="10339"/>
                      <wp:lineTo x="20674" y="8942"/>
                      <wp:lineTo x="20928" y="1397"/>
                      <wp:lineTo x="20167" y="1118"/>
                      <wp:lineTo x="11035" y="0"/>
                      <wp:lineTo x="10527" y="0"/>
                    </wp:wrapPolygon>
                  </wp:wrapTight>
                  <wp:docPr id="6" name="Picture 6" descr="http://media1.shmoop.com/images/algebra-ii/alg2_ch2_narr_graphi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media1.shmoop.com/images/algebra-ii/alg2_ch2_narr_graphi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4215" cy="294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380" w:type="dxa"/>
          </w:tcPr>
          <w:p w:rsidR="003154E0" w:rsidRPr="003154E0" w:rsidRDefault="003154E0" w:rsidP="003154E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-3x+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5x-4y=-3</m:t>
                      </m:r>
                    </m:e>
                  </m:eqArr>
                </m:e>
              </m:d>
            </m:oMath>
          </w:p>
          <w:p w:rsidR="003154E0" w:rsidRPr="003154E0" w:rsidRDefault="003154E0" w:rsidP="003154E0">
            <w:pPr>
              <w:pStyle w:val="ListParagraph"/>
            </w:pPr>
          </w:p>
          <w:p w:rsidR="003154E0" w:rsidRP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67C8997D" wp14:editId="15B54B85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663477</wp:posOffset>
                  </wp:positionV>
                  <wp:extent cx="3244215" cy="2945130"/>
                  <wp:effectExtent l="0" t="0" r="0" b="7620"/>
                  <wp:wrapTight wrapText="bothSides">
                    <wp:wrapPolygon edited="0">
                      <wp:start x="10527" y="0"/>
                      <wp:lineTo x="1903" y="978"/>
                      <wp:lineTo x="888" y="1257"/>
                      <wp:lineTo x="888" y="8942"/>
                      <wp:lineTo x="0" y="10339"/>
                      <wp:lineTo x="0" y="10618"/>
                      <wp:lineTo x="381" y="11177"/>
                      <wp:lineTo x="888" y="13413"/>
                      <wp:lineTo x="888" y="19700"/>
                      <wp:lineTo x="2917" y="20119"/>
                      <wp:lineTo x="10400" y="20119"/>
                      <wp:lineTo x="10400" y="21516"/>
                      <wp:lineTo x="11161" y="21516"/>
                      <wp:lineTo x="11161" y="20119"/>
                      <wp:lineTo x="18898" y="20119"/>
                      <wp:lineTo x="20928" y="19700"/>
                      <wp:lineTo x="20801" y="11177"/>
                      <wp:lineTo x="21435" y="10618"/>
                      <wp:lineTo x="21435" y="10339"/>
                      <wp:lineTo x="20674" y="8942"/>
                      <wp:lineTo x="20928" y="1397"/>
                      <wp:lineTo x="20167" y="1118"/>
                      <wp:lineTo x="11035" y="0"/>
                      <wp:lineTo x="10527" y="0"/>
                    </wp:wrapPolygon>
                  </wp:wrapTight>
                  <wp:docPr id="2" name="Picture 2" descr="http://media1.shmoop.com/images/algebra-ii/alg2_ch2_narr_graphi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media1.shmoop.com/images/algebra-ii/alg2_ch2_narr_graphi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4215" cy="294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154E0" w:rsidTr="003154E0">
        <w:tc>
          <w:tcPr>
            <w:tcW w:w="5325" w:type="dxa"/>
          </w:tcPr>
          <w:p w:rsidR="003154E0" w:rsidRPr="003154E0" w:rsidRDefault="003154E0" w:rsidP="003154E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5x-7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3x-2y=-12</m:t>
                      </m:r>
                    </m:e>
                  </m:eqArr>
                </m:e>
              </m:d>
            </m:oMath>
          </w:p>
          <w:p w:rsidR="003154E0" w:rsidRP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</w:p>
          <w:p w:rsidR="003154E0" w:rsidRDefault="003154E0" w:rsidP="003154E0">
            <w:pPr>
              <w:pStyle w:val="ListParagraph"/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3F80A80A" wp14:editId="45BB5F13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72085</wp:posOffset>
                  </wp:positionV>
                  <wp:extent cx="3244215" cy="2945130"/>
                  <wp:effectExtent l="0" t="0" r="0" b="7620"/>
                  <wp:wrapTight wrapText="bothSides">
                    <wp:wrapPolygon edited="0">
                      <wp:start x="10527" y="0"/>
                      <wp:lineTo x="1903" y="978"/>
                      <wp:lineTo x="888" y="1257"/>
                      <wp:lineTo x="888" y="8942"/>
                      <wp:lineTo x="0" y="10339"/>
                      <wp:lineTo x="0" y="10618"/>
                      <wp:lineTo x="381" y="11177"/>
                      <wp:lineTo x="888" y="13413"/>
                      <wp:lineTo x="888" y="19700"/>
                      <wp:lineTo x="2917" y="20119"/>
                      <wp:lineTo x="10400" y="20119"/>
                      <wp:lineTo x="10400" y="21516"/>
                      <wp:lineTo x="11161" y="21516"/>
                      <wp:lineTo x="11161" y="20119"/>
                      <wp:lineTo x="18898" y="20119"/>
                      <wp:lineTo x="20928" y="19700"/>
                      <wp:lineTo x="20801" y="11177"/>
                      <wp:lineTo x="21435" y="10618"/>
                      <wp:lineTo x="21435" y="10339"/>
                      <wp:lineTo x="20674" y="8942"/>
                      <wp:lineTo x="20928" y="1397"/>
                      <wp:lineTo x="20167" y="1118"/>
                      <wp:lineTo x="11035" y="0"/>
                      <wp:lineTo x="10527" y="0"/>
                    </wp:wrapPolygon>
                  </wp:wrapTight>
                  <wp:docPr id="3" name="Picture 3" descr="http://media1.shmoop.com/images/algebra-ii/alg2_ch2_narr_graphi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media1.shmoop.com/images/algebra-ii/alg2_ch2_narr_graphi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4215" cy="294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380" w:type="dxa"/>
          </w:tcPr>
          <w:p w:rsidR="003154E0" w:rsidRPr="003154E0" w:rsidRDefault="003154E0" w:rsidP="003154E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-5x+</m:t>
                      </m:r>
                      <m:r>
                        <w:rPr>
                          <w:rFonts w:ascii="Cambria Math" w:hAnsi="Cambria Math"/>
                        </w:rPr>
                        <m:t>y</m:t>
                      </m:r>
                      <m:r>
                        <w:rPr>
                          <w:rFonts w:ascii="Cambria Math" w:hAnsi="Cambria Math"/>
                        </w:rPr>
                        <m:t>=-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x-8y=24</m:t>
                      </m:r>
                    </m:e>
                  </m:eqArr>
                </m:e>
              </m:d>
            </m:oMath>
          </w:p>
          <w:p w:rsidR="003154E0" w:rsidRDefault="003154E0" w:rsidP="003154E0">
            <w:pPr>
              <w:pStyle w:val="ListParagraph"/>
            </w:pPr>
            <w:bookmarkStart w:id="0" w:name="_GoBack"/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302DA47A" wp14:editId="620BA5AC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1042768</wp:posOffset>
                  </wp:positionV>
                  <wp:extent cx="3244215" cy="2945130"/>
                  <wp:effectExtent l="0" t="0" r="0" b="7620"/>
                  <wp:wrapTight wrapText="bothSides">
                    <wp:wrapPolygon edited="0">
                      <wp:start x="10527" y="0"/>
                      <wp:lineTo x="1903" y="978"/>
                      <wp:lineTo x="888" y="1257"/>
                      <wp:lineTo x="888" y="8942"/>
                      <wp:lineTo x="0" y="10339"/>
                      <wp:lineTo x="0" y="10618"/>
                      <wp:lineTo x="381" y="11177"/>
                      <wp:lineTo x="888" y="13413"/>
                      <wp:lineTo x="888" y="19700"/>
                      <wp:lineTo x="2917" y="20119"/>
                      <wp:lineTo x="10400" y="20119"/>
                      <wp:lineTo x="10400" y="21516"/>
                      <wp:lineTo x="11161" y="21516"/>
                      <wp:lineTo x="11161" y="20119"/>
                      <wp:lineTo x="18898" y="20119"/>
                      <wp:lineTo x="20928" y="19700"/>
                      <wp:lineTo x="20801" y="11177"/>
                      <wp:lineTo x="21435" y="10618"/>
                      <wp:lineTo x="21435" y="10339"/>
                      <wp:lineTo x="20674" y="8942"/>
                      <wp:lineTo x="20928" y="1397"/>
                      <wp:lineTo x="20167" y="1118"/>
                      <wp:lineTo x="11035" y="0"/>
                      <wp:lineTo x="10527" y="0"/>
                    </wp:wrapPolygon>
                  </wp:wrapTight>
                  <wp:docPr id="4" name="Picture 4" descr="http://media1.shmoop.com/images/algebra-ii/alg2_ch2_narr_graphik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media1.shmoop.com/images/algebra-ii/alg2_ch2_narr_graphik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4215" cy="294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0"/>
          </w:p>
        </w:tc>
      </w:tr>
    </w:tbl>
    <w:p w:rsidR="003154E0" w:rsidRPr="003154E0" w:rsidRDefault="003154E0" w:rsidP="003154E0"/>
    <w:sectPr w:rsidR="003154E0" w:rsidRPr="003154E0" w:rsidSect="003154E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BC0587E"/>
    <w:multiLevelType w:val="hybridMultilevel"/>
    <w:tmpl w:val="0B4C9D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54E0"/>
    <w:rsid w:val="00194384"/>
    <w:rsid w:val="00315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347220F-1766-4E2C-A25C-937BFDFF5D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154E0"/>
    <w:rPr>
      <w:color w:val="808080"/>
    </w:rPr>
  </w:style>
  <w:style w:type="table" w:styleId="TableGrid">
    <w:name w:val="Table Grid"/>
    <w:basedOn w:val="TableNormal"/>
    <w:uiPriority w:val="39"/>
    <w:rsid w:val="003154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154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davis</dc:creator>
  <cp:keywords/>
  <dc:description/>
  <cp:lastModifiedBy>kdavis</cp:lastModifiedBy>
  <cp:revision>1</cp:revision>
  <dcterms:created xsi:type="dcterms:W3CDTF">2016-03-08T19:28:00Z</dcterms:created>
  <dcterms:modified xsi:type="dcterms:W3CDTF">2016-03-08T20:01:00Z</dcterms:modified>
</cp:coreProperties>
</file>